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5C7A" w:rsidRDefault="00021147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F1222A" wp14:editId="0CB8542B">
                <wp:simplePos x="0" y="0"/>
                <wp:positionH relativeFrom="column">
                  <wp:posOffset>3143249</wp:posOffset>
                </wp:positionH>
                <wp:positionV relativeFrom="paragraph">
                  <wp:posOffset>342900</wp:posOffset>
                </wp:positionV>
                <wp:extent cx="3705225" cy="1403985"/>
                <wp:effectExtent l="0" t="0" r="28575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52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1147" w:rsidRDefault="00722E19">
                            <w:r>
                              <w:t xml:space="preserve">Homework: </w:t>
                            </w:r>
                            <w:proofErr w:type="spellStart"/>
                            <w:r>
                              <w:t>pg</w:t>
                            </w:r>
                            <w:proofErr w:type="spellEnd"/>
                            <w:r>
                              <w:t xml:space="preserve"> 8</w:t>
                            </w:r>
                            <w:r w:rsidR="00B0504F">
                              <w:t>8</w:t>
                            </w:r>
                            <w:r w:rsidR="00021147">
                              <w:t xml:space="preserve"> #’s </w:t>
                            </w:r>
                            <w:r w:rsidR="006F564F">
                              <w:t>5, 7, 29, 30</w:t>
                            </w:r>
                            <w:r w:rsidR="00B0504F">
                              <w:t xml:space="preserve">, </w:t>
                            </w:r>
                            <w:r w:rsidR="006F564F">
                              <w:t>33-39 odd</w:t>
                            </w:r>
                            <w:r w:rsidR="001145B5">
                              <w:t>,</w:t>
                            </w:r>
                            <w:r w:rsidR="00DE3C9D">
                              <w:t xml:space="preserve"> </w:t>
                            </w:r>
                            <w:r w:rsidR="006F564F">
                              <w:t>53, 55, 60</w:t>
                            </w:r>
                            <w:r w:rsidR="0082791E">
                              <w:br/>
                            </w:r>
                            <w:proofErr w:type="spellStart"/>
                            <w:r w:rsidR="0082791E">
                              <w:t>pg</w:t>
                            </w:r>
                            <w:proofErr w:type="spellEnd"/>
                            <w:r w:rsidR="0082791E">
                              <w:t xml:space="preserve"> 20</w:t>
                            </w:r>
                            <w:r w:rsidR="00C908D3">
                              <w:t>2</w:t>
                            </w:r>
                            <w:r w:rsidR="00021147">
                              <w:t xml:space="preserve"> </w:t>
                            </w:r>
                            <w:r w:rsidR="00C908D3">
                              <w:t>#’s 17-37 odd,</w:t>
                            </w:r>
                            <w:r w:rsidR="0082791E">
                              <w:t xml:space="preserve"> 53</w:t>
                            </w:r>
                            <w:r w:rsidR="00B0504F">
                              <w:t>,</w:t>
                            </w:r>
                            <w:r w:rsidR="0082791E">
                              <w:t xml:space="preserve"> 5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BF122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7.5pt;margin-top:27pt;width:291.7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">
                <v:textbox style="mso-fit-shape-to-text:t">
                  <w:txbxContent>
                    <w:p w:rsidR="00021147" w:rsidRDefault="00722E19">
                      <w:r>
                        <w:t xml:space="preserve">Homework: </w:t>
                      </w:r>
                      <w:proofErr w:type="spellStart"/>
                      <w:r>
                        <w:t>pg</w:t>
                      </w:r>
                      <w:proofErr w:type="spellEnd"/>
                      <w:r>
                        <w:t xml:space="preserve"> 8</w:t>
                      </w:r>
                      <w:r w:rsidR="00B0504F">
                        <w:t>8</w:t>
                      </w:r>
                      <w:r w:rsidR="00021147">
                        <w:t xml:space="preserve"> #’s </w:t>
                      </w:r>
                      <w:r w:rsidR="006F564F">
                        <w:t>5, 7, 29, 30</w:t>
                      </w:r>
                      <w:r w:rsidR="00B0504F">
                        <w:t xml:space="preserve">, </w:t>
                      </w:r>
                      <w:r w:rsidR="006F564F">
                        <w:t>33-39 odd</w:t>
                      </w:r>
                      <w:r w:rsidR="001145B5">
                        <w:t>,</w:t>
                      </w:r>
                      <w:r w:rsidR="00DE3C9D">
                        <w:t xml:space="preserve"> </w:t>
                      </w:r>
                      <w:r w:rsidR="006F564F">
                        <w:t>53, 55, 60</w:t>
                      </w:r>
                      <w:r w:rsidR="0082791E">
                        <w:br/>
                      </w:r>
                      <w:proofErr w:type="spellStart"/>
                      <w:r w:rsidR="0082791E">
                        <w:t>pg</w:t>
                      </w:r>
                      <w:proofErr w:type="spellEnd"/>
                      <w:r w:rsidR="0082791E">
                        <w:t xml:space="preserve"> 20</w:t>
                      </w:r>
                      <w:r w:rsidR="00C908D3">
                        <w:t>2</w:t>
                      </w:r>
                      <w:r w:rsidR="00021147">
                        <w:t xml:space="preserve"> </w:t>
                      </w:r>
                      <w:r w:rsidR="00C908D3">
                        <w:t>#’s 17-37 odd,</w:t>
                      </w:r>
                      <w:r w:rsidR="0082791E">
                        <w:t xml:space="preserve"> 53</w:t>
                      </w:r>
                      <w:r w:rsidR="00B0504F">
                        <w:t>,</w:t>
                      </w:r>
                      <w:r w:rsidR="0082791E">
                        <w:t xml:space="preserve"> 54</w:t>
                      </w:r>
                    </w:p>
                  </w:txbxContent>
                </v:textbox>
              </v:shape>
            </w:pict>
          </mc:Fallback>
        </mc:AlternateContent>
      </w:r>
      <w:r w:rsidR="00F152D5">
        <w:rPr>
          <w:sz w:val="44"/>
        </w:rPr>
        <w:t>Calculus Section 1.5/3</w:t>
      </w:r>
      <w:r w:rsidR="00AF5C7A" w:rsidRPr="00AF5C7A">
        <w:rPr>
          <w:sz w:val="44"/>
        </w:rPr>
        <w:t>.5 Infinite Limits and Limits at Infinity</w:t>
      </w:r>
      <w:r w:rsidR="00AF5C7A">
        <w:rPr>
          <w:sz w:val="44"/>
        </w:rPr>
        <w:br/>
      </w:r>
      <w:r w:rsidR="00AF5C7A">
        <w:rPr>
          <w:sz w:val="24"/>
        </w:rPr>
        <w:t>- Determine vertical asymptotes</w:t>
      </w:r>
      <w:r w:rsidR="00AF5C7A">
        <w:rPr>
          <w:sz w:val="24"/>
        </w:rPr>
        <w:br/>
        <w:t>- Properties of Infinite Limits</w:t>
      </w:r>
      <w:r w:rsidR="00AF5C7A">
        <w:rPr>
          <w:sz w:val="24"/>
        </w:rPr>
        <w:br/>
        <w:t>- Determine horizontal asymptotes</w:t>
      </w:r>
    </w:p>
    <w:p w:rsidR="00AF5C7A" w:rsidRDefault="00AF5C7A">
      <w:pPr>
        <w:rPr>
          <w:sz w:val="24"/>
        </w:rPr>
      </w:pPr>
      <w:r>
        <w:rPr>
          <w:sz w:val="24"/>
        </w:rPr>
        <w:t xml:space="preserve">A limit in which f(x) increases or decreases without bound as x approaches c is called </w:t>
      </w:r>
      <w:proofErr w:type="gramStart"/>
      <w:r>
        <w:rPr>
          <w:sz w:val="24"/>
        </w:rPr>
        <w:t>an</w:t>
      </w:r>
      <w:proofErr w:type="gramEnd"/>
      <w:r>
        <w:rPr>
          <w:sz w:val="24"/>
        </w:rPr>
        <w:t xml:space="preserve"> __________________.</w:t>
      </w:r>
    </w:p>
    <w:p w:rsidR="00AF5C7A" w:rsidRDefault="002F245E">
      <w:r>
        <w:rPr>
          <w:sz w:val="24"/>
        </w:rPr>
        <w:t xml:space="preserve">Infinite limits, </w:t>
      </w:r>
      <w:proofErr w:type="gramStart"/>
      <w:r>
        <w:rPr>
          <w:sz w:val="24"/>
        </w:rPr>
        <w:t xml:space="preserve">or </w:t>
      </w:r>
      <w:proofErr w:type="gramEnd"/>
      <w:r w:rsidR="00A07994" w:rsidRPr="00954EC7">
        <w:rPr>
          <w:position w:val="-20"/>
        </w:rPr>
        <w:object w:dxaOrig="14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2pt" o:ole="">
            <v:imagedata r:id="rId5" o:title=""/>
          </v:shape>
          <o:OLEObject Type="Embed" ProgID="Equation.DSMT4" ShapeID="_x0000_i1025" DrawAspect="Content" ObjectID="_1561362026" r:id="rId6"/>
        </w:object>
      </w:r>
      <w:r w:rsidR="00AF5C7A">
        <w:t xml:space="preserve">, </w:t>
      </w:r>
      <w:r w:rsidR="00AF5C7A" w:rsidRPr="002F245E">
        <w:rPr>
          <w:b/>
          <w:u w:val="single"/>
        </w:rPr>
        <w:t>do not exist</w:t>
      </w:r>
      <w:r w:rsidR="00AF5C7A">
        <w:t xml:space="preserve">.  We just say that </w:t>
      </w:r>
      <w:r>
        <w:t>the limit</w:t>
      </w:r>
      <w:r w:rsidR="00AF5C7A">
        <w:t xml:space="preserve"> equal</w:t>
      </w:r>
      <w:r>
        <w:t>s</w:t>
      </w:r>
      <w:r w:rsidR="00AF5C7A">
        <w:t xml:space="preserve"> infinity so we can be more accurate in describing how</w:t>
      </w:r>
      <w:r>
        <w:t xml:space="preserve"> the limit doesn’t exist.  This is because a limit must equal a _____________________________________.</w:t>
      </w:r>
    </w:p>
    <w:p w:rsidR="002F245E" w:rsidRDefault="002F245E">
      <w:r>
        <w:rPr>
          <w:b/>
        </w:rPr>
        <w:t>Determining Vertical Asymptotes</w:t>
      </w:r>
    </w:p>
    <w:p w:rsidR="002F245E" w:rsidRDefault="002F245E">
      <w:r>
        <w:t>a.</w:t>
      </w:r>
      <w:r>
        <w:tab/>
      </w:r>
      <w:r w:rsidRPr="00954EC7">
        <w:rPr>
          <w:position w:val="-28"/>
        </w:rPr>
        <w:object w:dxaOrig="1520" w:dyaOrig="660">
          <v:shape id="_x0000_i1026" type="#_x0000_t75" style="width:76pt;height:33pt" o:ole="">
            <v:imagedata r:id="rId7" o:title=""/>
          </v:shape>
          <o:OLEObject Type="Embed" ProgID="Equation.DSMT4" ShapeID="_x0000_i1026" DrawAspect="Content" ObjectID="_1561362027" r:id="rId8"/>
        </w:object>
      </w:r>
      <w:r>
        <w:tab/>
      </w:r>
      <w:r>
        <w:tab/>
        <w:t>b.</w:t>
      </w:r>
      <w:r>
        <w:tab/>
      </w:r>
      <w:r w:rsidRPr="00954EC7">
        <w:rPr>
          <w:position w:val="-24"/>
        </w:rPr>
        <w:object w:dxaOrig="1260" w:dyaOrig="620">
          <v:shape id="_x0000_i1027" type="#_x0000_t75" style="width:63pt;height:31pt" o:ole="">
            <v:imagedata r:id="rId9" o:title=""/>
          </v:shape>
          <o:OLEObject Type="Embed" ProgID="Equation.DSMT4" ShapeID="_x0000_i1027" DrawAspect="Content" ObjectID="_1561362028" r:id="rId10"/>
        </w:object>
      </w:r>
      <w:r>
        <w:tab/>
      </w:r>
      <w:r>
        <w:tab/>
      </w:r>
      <w:r>
        <w:tab/>
        <w:t>c.</w:t>
      </w:r>
      <w:r>
        <w:tab/>
      </w:r>
      <w:r w:rsidRPr="00954EC7">
        <w:rPr>
          <w:position w:val="-24"/>
        </w:rPr>
        <w:object w:dxaOrig="1820" w:dyaOrig="660">
          <v:shape id="_x0000_i1028" type="#_x0000_t75" style="width:91pt;height:33pt" o:ole="">
            <v:imagedata r:id="rId11" o:title=""/>
          </v:shape>
          <o:OLEObject Type="Embed" ProgID="Equation.DSMT4" ShapeID="_x0000_i1028" DrawAspect="Content" ObjectID="_1561362029" r:id="rId12"/>
        </w:object>
      </w:r>
    </w:p>
    <w:p w:rsidR="002F245E" w:rsidRDefault="002F245E"/>
    <w:p w:rsidR="002F245E" w:rsidRDefault="002F245E"/>
    <w:p w:rsidR="002F245E" w:rsidRDefault="002F245E"/>
    <w:p w:rsidR="002F245E" w:rsidRDefault="002F245E"/>
    <w:p w:rsidR="002F245E" w:rsidRDefault="008174E8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1C13EE" wp14:editId="62355C50">
                <wp:simplePos x="0" y="0"/>
                <wp:positionH relativeFrom="column">
                  <wp:posOffset>-152400</wp:posOffset>
                </wp:positionH>
                <wp:positionV relativeFrom="paragraph">
                  <wp:posOffset>312420</wp:posOffset>
                </wp:positionV>
                <wp:extent cx="7162800" cy="201930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62800" cy="20193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F0BADD2" id="Rectangle 2" o:spid="_x0000_s1026" style="position:absolute;margin-left:-12pt;margin-top:24.6pt;width:564pt;height:15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" filled="f" strokecolor="#243f60 [1604]" strokeweight="2pt"/>
            </w:pict>
          </mc:Fallback>
        </mc:AlternateContent>
      </w:r>
    </w:p>
    <w:p w:rsidR="002F245E" w:rsidRDefault="002F245E">
      <w:r>
        <w:rPr>
          <w:b/>
        </w:rPr>
        <w:t>Properties of Infinite Limits</w:t>
      </w:r>
      <w:r>
        <w:rPr>
          <w:b/>
        </w:rPr>
        <w:br/>
      </w:r>
      <w:r>
        <w:t xml:space="preserve">Let </w:t>
      </w:r>
      <w:r w:rsidRPr="00954EC7">
        <w:rPr>
          <w:position w:val="-20"/>
        </w:rPr>
        <w:object w:dxaOrig="1300" w:dyaOrig="440">
          <v:shape id="_x0000_i1029" type="#_x0000_t75" style="width:65pt;height:22pt" o:ole="">
            <v:imagedata r:id="rId13" o:title=""/>
          </v:shape>
          <o:OLEObject Type="Embed" ProgID="Equation.DSMT4" ShapeID="_x0000_i1029" DrawAspect="Content" ObjectID="_1561362030" r:id="rId14"/>
        </w:object>
      </w:r>
      <w:r>
        <w:t xml:space="preserve">and </w:t>
      </w:r>
      <w:r w:rsidRPr="00954EC7">
        <w:rPr>
          <w:position w:val="-20"/>
        </w:rPr>
        <w:object w:dxaOrig="1260" w:dyaOrig="440">
          <v:shape id="_x0000_i1030" type="#_x0000_t75" style="width:63pt;height:22pt" o:ole="">
            <v:imagedata r:id="rId15" o:title=""/>
          </v:shape>
          <o:OLEObject Type="Embed" ProgID="Equation.DSMT4" ShapeID="_x0000_i1030" DrawAspect="Content" ObjectID="_1561362031" r:id="rId16"/>
        </w:object>
      </w:r>
    </w:p>
    <w:p w:rsidR="002F245E" w:rsidRDefault="002F245E" w:rsidP="002F245E">
      <w:pPr>
        <w:pStyle w:val="ListParagraph"/>
        <w:numPr>
          <w:ilvl w:val="0"/>
          <w:numId w:val="1"/>
        </w:numPr>
      </w:pPr>
      <w:r>
        <w:t xml:space="preserve">Sum or difference: </w:t>
      </w:r>
      <w:r>
        <w:tab/>
      </w:r>
      <w:r w:rsidRPr="00954EC7">
        <w:rPr>
          <w:position w:val="-20"/>
        </w:rPr>
        <w:object w:dxaOrig="1840" w:dyaOrig="440">
          <v:shape id="_x0000_i1031" type="#_x0000_t75" style="width:92pt;height:22pt" o:ole="">
            <v:imagedata r:id="rId17" o:title=""/>
          </v:shape>
          <o:OLEObject Type="Embed" ProgID="Equation.DSMT4" ShapeID="_x0000_i1031" DrawAspect="Content" ObjectID="_1561362032" r:id="rId18"/>
        </w:object>
      </w:r>
    </w:p>
    <w:p w:rsidR="008174E8" w:rsidRDefault="008174E8" w:rsidP="002F245E">
      <w:pPr>
        <w:pStyle w:val="ListParagraph"/>
        <w:numPr>
          <w:ilvl w:val="0"/>
          <w:numId w:val="1"/>
        </w:numPr>
      </w:pPr>
      <w:r>
        <w:t>Product:</w:t>
      </w:r>
      <w:r>
        <w:tab/>
      </w:r>
      <w:r>
        <w:tab/>
      </w:r>
      <w:r w:rsidRPr="00954EC7">
        <w:rPr>
          <w:position w:val="-20"/>
        </w:rPr>
        <w:object w:dxaOrig="1620" w:dyaOrig="440">
          <v:shape id="_x0000_i1032" type="#_x0000_t75" style="width:81pt;height:22pt" o:ole="">
            <v:imagedata r:id="rId19" o:title=""/>
          </v:shape>
          <o:OLEObject Type="Embed" ProgID="Equation.DSMT4" ShapeID="_x0000_i1032" DrawAspect="Content" ObjectID="_1561362033" r:id="rId20"/>
        </w:object>
      </w:r>
      <w:r>
        <w:tab/>
        <w:t>if L &gt; 0</w:t>
      </w:r>
    </w:p>
    <w:p w:rsidR="008174E8" w:rsidRDefault="008174E8" w:rsidP="008174E8">
      <w:pPr>
        <w:pStyle w:val="ListParagraph"/>
        <w:ind w:left="2880"/>
      </w:pPr>
      <w:r w:rsidRPr="00954EC7">
        <w:rPr>
          <w:position w:val="-20"/>
        </w:rPr>
        <w:object w:dxaOrig="1620" w:dyaOrig="440">
          <v:shape id="_x0000_i1033" type="#_x0000_t75" style="width:81pt;height:22pt" o:ole="">
            <v:imagedata r:id="rId21" o:title=""/>
          </v:shape>
          <o:OLEObject Type="Embed" ProgID="Equation.DSMT4" ShapeID="_x0000_i1033" DrawAspect="Content" ObjectID="_1561362034" r:id="rId22"/>
        </w:object>
      </w:r>
      <w:r>
        <w:tab/>
      </w:r>
      <w:proofErr w:type="gramStart"/>
      <w:r>
        <w:t>if</w:t>
      </w:r>
      <w:proofErr w:type="gramEnd"/>
      <w:r>
        <w:t xml:space="preserve"> L &lt; 0</w:t>
      </w:r>
    </w:p>
    <w:p w:rsidR="00A07994" w:rsidRDefault="008174E8" w:rsidP="00501017">
      <w:pPr>
        <w:pStyle w:val="ListParagraph"/>
        <w:numPr>
          <w:ilvl w:val="0"/>
          <w:numId w:val="1"/>
        </w:numPr>
      </w:pPr>
      <w:r>
        <w:t>Quotient</w:t>
      </w:r>
      <w:r>
        <w:tab/>
      </w:r>
      <w:r>
        <w:tab/>
      </w:r>
      <w:r w:rsidR="00A07994" w:rsidRPr="00954EC7">
        <w:rPr>
          <w:position w:val="-28"/>
        </w:rPr>
        <w:object w:dxaOrig="1100" w:dyaOrig="660">
          <v:shape id="_x0000_i1034" type="#_x0000_t75" style="width:55pt;height:33pt" o:ole="">
            <v:imagedata r:id="rId23" o:title=""/>
          </v:shape>
          <o:OLEObject Type="Embed" ProgID="Equation.DSMT4" ShapeID="_x0000_i1034" DrawAspect="Content" ObjectID="_1561362035" r:id="rId24"/>
        </w:object>
      </w:r>
      <w:r w:rsidR="00A07994">
        <w:tab/>
      </w:r>
      <w:r w:rsidR="00A07994">
        <w:tab/>
      </w:r>
      <w:r w:rsidR="00A07994">
        <w:tab/>
      </w:r>
      <w:r w:rsidR="00EF32C4" w:rsidRPr="00954EC7">
        <w:rPr>
          <w:position w:val="-28"/>
        </w:rPr>
        <w:object w:dxaOrig="1100" w:dyaOrig="660">
          <v:shape id="_x0000_i1035" type="#_x0000_t75" style="width:55pt;height:33pt" o:ole="">
            <v:imagedata r:id="rId25" o:title=""/>
          </v:shape>
          <o:OLEObject Type="Embed" ProgID="Equation.DSMT4" ShapeID="_x0000_i1035" DrawAspect="Content" ObjectID="_1561362036" r:id="rId26"/>
        </w:object>
      </w:r>
    </w:p>
    <w:p w:rsidR="00A07994" w:rsidRDefault="00A07994" w:rsidP="00A07994">
      <w:pPr>
        <w:ind w:left="36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7582800" wp14:editId="3C036AAE">
            <wp:simplePos x="0" y="0"/>
            <wp:positionH relativeFrom="column">
              <wp:posOffset>2104390</wp:posOffset>
            </wp:positionH>
            <wp:positionV relativeFrom="paragraph">
              <wp:posOffset>252095</wp:posOffset>
            </wp:positionV>
            <wp:extent cx="2733040" cy="144208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040" cy="1442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1017" w:rsidRDefault="00501017" w:rsidP="00501017">
      <w:pPr>
        <w:rPr>
          <w:b/>
        </w:rPr>
      </w:pPr>
      <w:r>
        <w:rPr>
          <w:b/>
        </w:rPr>
        <w:t>Limits at Infinity</w:t>
      </w:r>
    </w:p>
    <w:p w:rsidR="00501017" w:rsidRPr="00501017" w:rsidRDefault="00501017" w:rsidP="00501017">
      <w:r>
        <w:t xml:space="preserve">Let </w:t>
      </w:r>
      <w:r w:rsidRPr="00954EC7">
        <w:rPr>
          <w:position w:val="-24"/>
        </w:rPr>
        <w:object w:dxaOrig="1320" w:dyaOrig="620">
          <v:shape id="_x0000_i1036" type="#_x0000_t75" style="width:66pt;height:31pt" o:ole="">
            <v:imagedata r:id="rId28" o:title=""/>
          </v:shape>
          <o:OLEObject Type="Embed" ProgID="Equation.DSMT4" ShapeID="_x0000_i1036" DrawAspect="Content" ObjectID="_1561362037" r:id="rId29"/>
        </w:object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 w:rsidRPr="00954EC7">
        <w:rPr>
          <w:position w:val="-20"/>
        </w:rPr>
        <w:object w:dxaOrig="1219" w:dyaOrig="440">
          <v:shape id="_x0000_i1037" type="#_x0000_t75" style="width:60.95pt;height:22pt" o:ole="">
            <v:imagedata r:id="rId30" o:title=""/>
          </v:shape>
          <o:OLEObject Type="Embed" ProgID="Equation.DSMT4" ShapeID="_x0000_i1037" DrawAspect="Content" ObjectID="_1561362038" r:id="rId31"/>
        </w:object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>
        <w:tab/>
      </w:r>
      <w:r w:rsidR="00A07994" w:rsidRPr="00954EC7">
        <w:rPr>
          <w:position w:val="-20"/>
        </w:rPr>
        <w:object w:dxaOrig="1080" w:dyaOrig="440">
          <v:shape id="_x0000_i1038" type="#_x0000_t75" style="width:54pt;height:22pt" o:ole="">
            <v:imagedata r:id="rId32" o:title=""/>
          </v:shape>
          <o:OLEObject Type="Embed" ProgID="Equation.DSMT4" ShapeID="_x0000_i1038" DrawAspect="Content" ObjectID="_1561362039" r:id="rId33"/>
        </w:object>
      </w:r>
    </w:p>
    <w:p w:rsidR="002F245E" w:rsidRDefault="002F245E"/>
    <w:tbl>
      <w:tblPr>
        <w:tblStyle w:val="TableGrid"/>
        <w:tblpPr w:leftFromText="180" w:rightFromText="180" w:vertAnchor="text" w:horzAnchor="margin" w:tblpY="1"/>
        <w:tblW w:w="0" w:type="auto"/>
        <w:tblLook w:val="01E0" w:firstRow="1" w:lastRow="1" w:firstColumn="1" w:lastColumn="1" w:noHBand="0" w:noVBand="0"/>
      </w:tblPr>
      <w:tblGrid>
        <w:gridCol w:w="1031"/>
        <w:gridCol w:w="1031"/>
        <w:gridCol w:w="1031"/>
        <w:gridCol w:w="1031"/>
        <w:gridCol w:w="1032"/>
        <w:gridCol w:w="1032"/>
        <w:gridCol w:w="1032"/>
        <w:gridCol w:w="1032"/>
        <w:gridCol w:w="1032"/>
        <w:gridCol w:w="1032"/>
      </w:tblGrid>
      <w:tr w:rsidR="002000E9" w:rsidRPr="002000E9" w:rsidTr="002000E9">
        <w:trPr>
          <w:trHeight w:val="428"/>
        </w:trPr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x</w: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rFonts w:asciiTheme="minorHAnsi" w:eastAsiaTheme="minorHAnsi" w:hAnsiTheme="minorHAnsi" w:cstheme="minorBidi"/>
                <w:position w:val="-4"/>
                <w:sz w:val="28"/>
                <w:szCs w:val="22"/>
              </w:rPr>
              <w:object w:dxaOrig="380" w:dyaOrig="200">
                <v:shape id="_x0000_i1039" type="#_x0000_t75" style="width:19pt;height:10pt" o:ole="">
                  <v:imagedata r:id="rId34" o:title=""/>
                </v:shape>
                <o:OLEObject Type="Embed" ProgID="Equation.DSMT4" ShapeID="_x0000_i1039" DrawAspect="Content" ObjectID="_1561362040" r:id="rId35"/>
              </w:objec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-100</w: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-1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-1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0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rFonts w:asciiTheme="minorHAnsi" w:eastAsiaTheme="minorHAnsi" w:hAnsiTheme="minorHAnsi" w:cstheme="minorBidi"/>
                <w:position w:val="-4"/>
                <w:sz w:val="28"/>
                <w:szCs w:val="22"/>
              </w:rPr>
              <w:object w:dxaOrig="240" w:dyaOrig="200">
                <v:shape id="_x0000_i1040" type="#_x0000_t75" style="width:12pt;height:10pt" o:ole="">
                  <v:imagedata r:id="rId36" o:title=""/>
                </v:shape>
                <o:OLEObject Type="Embed" ProgID="Equation.DSMT4" ShapeID="_x0000_i1040" DrawAspect="Content" ObjectID="_1561362041" r:id="rId37"/>
              </w:object>
            </w:r>
          </w:p>
        </w:tc>
      </w:tr>
      <w:tr w:rsidR="002000E9" w:rsidRPr="002000E9" w:rsidTr="002000E9">
        <w:trPr>
          <w:trHeight w:val="133"/>
        </w:trPr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f(x)</w: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2.999</w:t>
            </w:r>
          </w:p>
        </w:tc>
        <w:tc>
          <w:tcPr>
            <w:tcW w:w="1031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2.97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.5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0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1.5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2.97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  <w:r w:rsidRPr="002000E9">
              <w:rPr>
                <w:sz w:val="28"/>
              </w:rPr>
              <w:t>2.999</w:t>
            </w:r>
          </w:p>
        </w:tc>
        <w:tc>
          <w:tcPr>
            <w:tcW w:w="1032" w:type="dxa"/>
          </w:tcPr>
          <w:p w:rsidR="002000E9" w:rsidRPr="002000E9" w:rsidRDefault="002000E9" w:rsidP="002000E9">
            <w:pPr>
              <w:rPr>
                <w:sz w:val="28"/>
              </w:rPr>
            </w:pPr>
          </w:p>
        </w:tc>
      </w:tr>
    </w:tbl>
    <w:p w:rsidR="002F245E" w:rsidRDefault="002F245E">
      <w:pPr>
        <w:rPr>
          <w:sz w:val="24"/>
        </w:rPr>
      </w:pPr>
    </w:p>
    <w:p w:rsidR="002000E9" w:rsidRDefault="000E36E0">
      <w:bookmarkStart w:id="0" w:name="_GoBack"/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97A1553" wp14:editId="5B911B05">
                <wp:simplePos x="0" y="0"/>
                <wp:positionH relativeFrom="column">
                  <wp:posOffset>-118110</wp:posOffset>
                </wp:positionH>
                <wp:positionV relativeFrom="paragraph">
                  <wp:posOffset>64770</wp:posOffset>
                </wp:positionV>
                <wp:extent cx="6829425" cy="942975"/>
                <wp:effectExtent l="0" t="0" r="28575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9425" cy="9429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3B50257" id="Rectangle 6" o:spid="_x0000_s1026" style="position:absolute;margin-left:-9.3pt;margin-top:5.1pt;width:537.75pt;height:74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" filled="f" strokecolor="#243f60 [1604]" strokeweight="2pt"/>
            </w:pict>
          </mc:Fallback>
        </mc:AlternateContent>
      </w:r>
      <w:bookmarkEnd w:id="0"/>
      <w:r w:rsidR="00A07994">
        <w:br/>
      </w:r>
      <w:r w:rsidR="002000E9">
        <w:t xml:space="preserve">Finding the limit of a function at </w:t>
      </w:r>
      <w:r w:rsidR="002000E9" w:rsidRPr="002000E9">
        <w:rPr>
          <w:position w:val="-4"/>
          <w:sz w:val="28"/>
        </w:rPr>
        <w:object w:dxaOrig="380" w:dyaOrig="200">
          <v:shape id="_x0000_i1051" type="#_x0000_t75" style="width:19pt;height:10pt" o:ole="">
            <v:imagedata r:id="rId34" o:title=""/>
          </v:shape>
          <o:OLEObject Type="Embed" ProgID="Equation.DSMT4" ShapeID="_x0000_i1051" DrawAspect="Content" ObjectID="_1561362042" r:id="rId38"/>
        </w:object>
      </w:r>
      <w:r w:rsidR="002000E9" w:rsidRPr="002000E9">
        <w:t>or at</w:t>
      </w:r>
      <w:r w:rsidR="002000E9">
        <w:rPr>
          <w:sz w:val="28"/>
        </w:rPr>
        <w:t xml:space="preserve"> </w:t>
      </w:r>
      <w:r w:rsidR="002000E9" w:rsidRPr="002000E9">
        <w:rPr>
          <w:position w:val="-4"/>
          <w:sz w:val="28"/>
        </w:rPr>
        <w:object w:dxaOrig="240" w:dyaOrig="200">
          <v:shape id="_x0000_i1052" type="#_x0000_t75" style="width:12pt;height:10pt" o:ole="">
            <v:imagedata r:id="rId36" o:title=""/>
          </v:shape>
          <o:OLEObject Type="Embed" ProgID="Equation.DSMT4" ShapeID="_x0000_i1052" DrawAspect="Content" ObjectID="_1561362043" r:id="rId39"/>
        </w:object>
      </w:r>
      <w:r w:rsidR="002000E9">
        <w:t>finds the “end behavior” of a function.</w:t>
      </w:r>
    </w:p>
    <w:p w:rsidR="002000E9" w:rsidRDefault="00542441">
      <w:r>
        <w:t>Theorem Limits at Infinity</w:t>
      </w:r>
      <w:r>
        <w:br/>
        <w:t>If r is a positive rational number and c is any real number, then</w:t>
      </w:r>
    </w:p>
    <w:p w:rsidR="00542441" w:rsidRDefault="00542441">
      <w:r w:rsidRPr="00954EC7">
        <w:rPr>
          <w:position w:val="-24"/>
        </w:rPr>
        <w:object w:dxaOrig="1980" w:dyaOrig="620">
          <v:shape id="_x0000_i1041" type="#_x0000_t75" style="width:99pt;height:31pt" o:ole="">
            <v:imagedata r:id="rId40" o:title=""/>
          </v:shape>
          <o:OLEObject Type="Embed" ProgID="Equation.DSMT4" ShapeID="_x0000_i1041" DrawAspect="Content" ObjectID="_1561362044" r:id="rId41"/>
        </w:object>
      </w:r>
    </w:p>
    <w:p w:rsidR="00542441" w:rsidRDefault="00542441">
      <w:r>
        <w:t>Examples)</w:t>
      </w:r>
    </w:p>
    <w:p w:rsidR="00542441" w:rsidRDefault="00542441">
      <w:proofErr w:type="gramStart"/>
      <w:r>
        <w:t>a</w:t>
      </w:r>
      <w:proofErr w:type="gramEnd"/>
      <w:r>
        <w:t xml:space="preserve">.    </w:t>
      </w:r>
      <w:r w:rsidRPr="00954EC7">
        <w:rPr>
          <w:position w:val="-24"/>
        </w:rPr>
        <w:object w:dxaOrig="999" w:dyaOrig="620">
          <v:shape id="_x0000_i1042" type="#_x0000_t75" style="width:49.95pt;height:31pt" o:ole="">
            <v:imagedata r:id="rId42" o:title=""/>
          </v:shape>
          <o:OLEObject Type="Embed" ProgID="Equation.DSMT4" ShapeID="_x0000_i1042" DrawAspect="Content" ObjectID="_1561362045" r:id="rId43"/>
        </w:object>
      </w:r>
      <w:r>
        <w:tab/>
      </w:r>
      <w:r>
        <w:tab/>
      </w:r>
      <w:r>
        <w:tab/>
      </w:r>
      <w:r>
        <w:tab/>
        <w:t xml:space="preserve">b.   </w:t>
      </w:r>
      <w:r w:rsidRPr="00954EC7">
        <w:rPr>
          <w:position w:val="-24"/>
        </w:rPr>
        <w:object w:dxaOrig="1100" w:dyaOrig="620">
          <v:shape id="_x0000_i1043" type="#_x0000_t75" style="width:55pt;height:31pt" o:ole="">
            <v:imagedata r:id="rId44" o:title=""/>
          </v:shape>
          <o:OLEObject Type="Embed" ProgID="Equation.DSMT4" ShapeID="_x0000_i1043" DrawAspect="Content" ObjectID="_1561362046" r:id="rId45"/>
        </w:object>
      </w:r>
      <w:r>
        <w:tab/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  </w:t>
      </w:r>
      <w:r w:rsidR="00E82A6B" w:rsidRPr="00954EC7">
        <w:rPr>
          <w:position w:val="-24"/>
        </w:rPr>
        <w:object w:dxaOrig="1440" w:dyaOrig="660">
          <v:shape id="_x0000_i1044" type="#_x0000_t75" style="width:1in;height:33pt" o:ole="">
            <v:imagedata r:id="rId46" o:title=""/>
          </v:shape>
          <o:OLEObject Type="Embed" ProgID="Equation.DSMT4" ShapeID="_x0000_i1044" DrawAspect="Content" ObjectID="_1561362047" r:id="rId47"/>
        </w:object>
      </w:r>
    </w:p>
    <w:p w:rsidR="00542441" w:rsidRDefault="00542441"/>
    <w:p w:rsidR="00542441" w:rsidRDefault="00542441"/>
    <w:p w:rsidR="00542441" w:rsidRDefault="00542441"/>
    <w:p w:rsidR="00542441" w:rsidRDefault="00542441"/>
    <w:p w:rsidR="00542441" w:rsidRDefault="00542441"/>
    <w:p w:rsidR="00542441" w:rsidRDefault="00542441"/>
    <w:p w:rsidR="00542441" w:rsidRDefault="00BC59AD">
      <w:r>
        <w:rPr>
          <w:b/>
        </w:rPr>
        <w:t xml:space="preserve">Infinite Limits </w:t>
      </w:r>
      <w:r w:rsidR="00C371F3">
        <w:rPr>
          <w:b/>
        </w:rPr>
        <w:t>with Trig Functions</w:t>
      </w:r>
    </w:p>
    <w:p w:rsidR="00BC59AD" w:rsidRDefault="00C371F3" w:rsidP="00C371F3">
      <w:proofErr w:type="gramStart"/>
      <w:r>
        <w:t>a</w:t>
      </w:r>
      <w:proofErr w:type="gramEnd"/>
      <w:r>
        <w:t xml:space="preserve">.    </w:t>
      </w:r>
      <w:r w:rsidRPr="00C41FCC">
        <w:rPr>
          <w:position w:val="-20"/>
        </w:rPr>
        <w:object w:dxaOrig="859" w:dyaOrig="440">
          <v:shape id="_x0000_i1045" type="#_x0000_t75" style="width:42.95pt;height:22pt" o:ole="">
            <v:imagedata r:id="rId48" o:title=""/>
          </v:shape>
          <o:OLEObject Type="Embed" ProgID="Equation.DSMT4" ShapeID="_x0000_i1045" DrawAspect="Content" ObjectID="_1561362048" r:id="rId49"/>
        </w:object>
      </w:r>
      <w:r>
        <w:tab/>
      </w:r>
      <w:r>
        <w:tab/>
      </w:r>
      <w:r>
        <w:tab/>
      </w:r>
      <w:r>
        <w:tab/>
      </w:r>
      <w:r w:rsidR="00C908D3">
        <w:tab/>
      </w:r>
      <w:r w:rsidR="00C908D3">
        <w:tab/>
      </w:r>
      <w:r>
        <w:t xml:space="preserve">b.   </w:t>
      </w:r>
      <w:r w:rsidRPr="00C41FCC">
        <w:rPr>
          <w:position w:val="-24"/>
        </w:rPr>
        <w:object w:dxaOrig="900" w:dyaOrig="620">
          <v:shape id="_x0000_i1046" type="#_x0000_t75" style="width:45pt;height:31pt" o:ole="">
            <v:imagedata r:id="rId50" o:title=""/>
          </v:shape>
          <o:OLEObject Type="Embed" ProgID="Equation.DSMT4" ShapeID="_x0000_i1046" DrawAspect="Content" ObjectID="_1561362049" r:id="rId51"/>
        </w:object>
      </w:r>
    </w:p>
    <w:p w:rsidR="00C908D3" w:rsidRDefault="00C908D3" w:rsidP="00C371F3"/>
    <w:p w:rsidR="00C908D3" w:rsidRDefault="00C908D3" w:rsidP="00C371F3"/>
    <w:p w:rsidR="00C908D3" w:rsidRDefault="00C908D3" w:rsidP="00C371F3"/>
    <w:p w:rsidR="00C908D3" w:rsidRDefault="00C908D3" w:rsidP="00C371F3"/>
    <w:p w:rsidR="00C908D3" w:rsidRDefault="00C908D3" w:rsidP="00C371F3"/>
    <w:p w:rsidR="00C908D3" w:rsidRDefault="00C908D3" w:rsidP="00C371F3"/>
    <w:p w:rsidR="00C908D3" w:rsidRPr="00C908D3" w:rsidRDefault="00C908D3" w:rsidP="00C371F3">
      <w:pPr>
        <w:rPr>
          <w:b/>
        </w:rPr>
      </w:pPr>
      <w:r>
        <w:rPr>
          <w:b/>
        </w:rPr>
        <w:t>Graph</w:t>
      </w:r>
      <w:r w:rsidRPr="00C908D3">
        <w:rPr>
          <w:b/>
        </w:rPr>
        <w:t xml:space="preserve"> and </w:t>
      </w:r>
      <w:r>
        <w:rPr>
          <w:b/>
        </w:rPr>
        <w:t>determine each value for</w:t>
      </w:r>
      <w:r w:rsidRPr="00C908D3">
        <w:rPr>
          <w:b/>
        </w:rPr>
        <w:t xml:space="preserve"> e</w:t>
      </w:r>
      <w:r w:rsidRPr="00C908D3">
        <w:rPr>
          <w:b/>
          <w:vertAlign w:val="superscript"/>
        </w:rPr>
        <w:t>x</w:t>
      </w:r>
      <w:r w:rsidRPr="00C908D3">
        <w:rPr>
          <w:b/>
        </w:rPr>
        <w:t xml:space="preserve"> and ln(x).</w:t>
      </w:r>
    </w:p>
    <w:p w:rsidR="00C908D3" w:rsidRDefault="00C908D3" w:rsidP="00C371F3">
      <w:r>
        <w:t>f(x) = e</w:t>
      </w:r>
      <w:r w:rsidRPr="00C908D3">
        <w:rPr>
          <w:vertAlign w:val="superscript"/>
        </w:rPr>
        <w:t>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g(x) = ln(x) </w:t>
      </w:r>
    </w:p>
    <w:p w:rsidR="00C908D3" w:rsidRDefault="00C908D3" w:rsidP="00C371F3">
      <w:r>
        <w:t xml:space="preserve">f(0) =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g(0) = </w:t>
      </w:r>
    </w:p>
    <w:p w:rsidR="00C908D3" w:rsidRDefault="00C908D3" w:rsidP="00C371F3">
      <w:r>
        <w:t xml:space="preserve">f(1) =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g(1) = </w:t>
      </w:r>
    </w:p>
    <w:p w:rsidR="00C908D3" w:rsidRDefault="00C908D3" w:rsidP="00C371F3">
      <w:r w:rsidRPr="00C908D3">
        <w:rPr>
          <w:position w:val="-20"/>
        </w:rPr>
        <w:object w:dxaOrig="1080" w:dyaOrig="440">
          <v:shape id="_x0000_i1047" type="#_x0000_t75" style="width:54pt;height:22pt" o:ole="">
            <v:imagedata r:id="rId52" o:title=""/>
          </v:shape>
          <o:OLEObject Type="Embed" ProgID="Equation.DSMT4" ShapeID="_x0000_i1047" DrawAspect="Content" ObjectID="_1561362050" r:id="rId5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908D3">
        <w:rPr>
          <w:position w:val="-20"/>
        </w:rPr>
        <w:object w:dxaOrig="1060" w:dyaOrig="440">
          <v:shape id="_x0000_i1048" type="#_x0000_t75" style="width:53pt;height:22pt" o:ole="">
            <v:imagedata r:id="rId54" o:title=""/>
          </v:shape>
          <o:OLEObject Type="Embed" ProgID="Equation.DSMT4" ShapeID="_x0000_i1048" DrawAspect="Content" ObjectID="_1561362051" r:id="rId55"/>
        </w:object>
      </w:r>
    </w:p>
    <w:p w:rsidR="00C908D3" w:rsidRPr="00BC59AD" w:rsidRDefault="00C908D3" w:rsidP="00C371F3">
      <w:r w:rsidRPr="00C908D3">
        <w:rPr>
          <w:position w:val="-20"/>
        </w:rPr>
        <w:object w:dxaOrig="1219" w:dyaOrig="440">
          <v:shape id="_x0000_i1049" type="#_x0000_t75" style="width:60.95pt;height:22pt" o:ole="">
            <v:imagedata r:id="rId56" o:title=""/>
          </v:shape>
          <o:OLEObject Type="Embed" ProgID="Equation.DSMT4" ShapeID="_x0000_i1049" DrawAspect="Content" ObjectID="_1561362052" r:id="rId5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908D3">
        <w:rPr>
          <w:position w:val="-20"/>
        </w:rPr>
        <w:object w:dxaOrig="1100" w:dyaOrig="440">
          <v:shape id="_x0000_i1050" type="#_x0000_t75" style="width:55pt;height:22pt" o:ole="">
            <v:imagedata r:id="rId58" o:title=""/>
          </v:shape>
          <o:OLEObject Type="Embed" ProgID="Equation.DSMT4" ShapeID="_x0000_i1050" DrawAspect="Content" ObjectID="_1561362053" r:id="rId59"/>
        </w:object>
      </w:r>
      <w:r>
        <w:t xml:space="preserve"> </w:t>
      </w:r>
    </w:p>
    <w:sectPr w:rsidR="00C908D3" w:rsidRPr="00BC59AD" w:rsidSect="00AF5C7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416A6D"/>
    <w:multiLevelType w:val="hybridMultilevel"/>
    <w:tmpl w:val="EEC6DC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EF00DC"/>
    <w:multiLevelType w:val="hybridMultilevel"/>
    <w:tmpl w:val="70F847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2C5C3B"/>
    <w:multiLevelType w:val="hybridMultilevel"/>
    <w:tmpl w:val="A230B2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735165"/>
    <w:multiLevelType w:val="hybridMultilevel"/>
    <w:tmpl w:val="C30413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5C7A"/>
    <w:rsid w:val="00021147"/>
    <w:rsid w:val="000E36E0"/>
    <w:rsid w:val="001145B5"/>
    <w:rsid w:val="002000E9"/>
    <w:rsid w:val="002F245E"/>
    <w:rsid w:val="0033283E"/>
    <w:rsid w:val="00367AC6"/>
    <w:rsid w:val="00501017"/>
    <w:rsid w:val="00542441"/>
    <w:rsid w:val="006F564F"/>
    <w:rsid w:val="00722E19"/>
    <w:rsid w:val="008174E8"/>
    <w:rsid w:val="0082791E"/>
    <w:rsid w:val="0090194D"/>
    <w:rsid w:val="00905646"/>
    <w:rsid w:val="00A07994"/>
    <w:rsid w:val="00AF5C7A"/>
    <w:rsid w:val="00B0504F"/>
    <w:rsid w:val="00B253C9"/>
    <w:rsid w:val="00BC59AD"/>
    <w:rsid w:val="00C24F34"/>
    <w:rsid w:val="00C371F3"/>
    <w:rsid w:val="00C375E5"/>
    <w:rsid w:val="00C908D3"/>
    <w:rsid w:val="00D20016"/>
    <w:rsid w:val="00DE3C9D"/>
    <w:rsid w:val="00E82A6B"/>
    <w:rsid w:val="00EF32C4"/>
    <w:rsid w:val="00F152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6B6A05F-344E-4288-8431-87CCEAD2AE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245E"/>
    <w:pPr>
      <w:ind w:left="720"/>
      <w:contextualSpacing/>
    </w:pPr>
  </w:style>
  <w:style w:type="table" w:styleId="TableGrid">
    <w:name w:val="Table Grid"/>
    <w:basedOn w:val="TableNormal"/>
    <w:rsid w:val="00367A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000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00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87</Words>
  <Characters>164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9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4</cp:revision>
  <cp:lastPrinted>2017-07-12T15:53:00Z</cp:lastPrinted>
  <dcterms:created xsi:type="dcterms:W3CDTF">2017-07-11T18:49:00Z</dcterms:created>
  <dcterms:modified xsi:type="dcterms:W3CDTF">2017-07-12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